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0" r:id="rId3"/>
    <p:sldId id="257" r:id="rId4"/>
    <p:sldId id="258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t>5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9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0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inition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n ellipse is the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Locus of a point which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oves in a plane such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at the ratio of its distance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from the fixed point (called focus) </a:t>
            </a:r>
          </a:p>
          <a:p>
            <a:pPr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nd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rom the fixed line (calle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always constant and less than unity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.e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Where S is called focus and AZ is calle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f the ellipse.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4648200" y="2057400"/>
            <a:ext cx="3352800" cy="2133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    O </a:t>
            </a:r>
            <a:endParaRPr lang="en-US" dirty="0"/>
          </a:p>
        </p:txBody>
      </p:sp>
      <p:cxnSp>
        <p:nvCxnSpPr>
          <p:cNvPr id="10" name="Straight Arrow Connector 9"/>
          <p:cNvCxnSpPr>
            <a:stCxn id="4" idx="4"/>
          </p:cNvCxnSpPr>
          <p:nvPr/>
        </p:nvCxnSpPr>
        <p:spPr>
          <a:xfrm rot="5400000" flipH="1">
            <a:off x="4991100" y="28575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31242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  S(focus)</a:t>
            </a:r>
            <a:endParaRPr lang="en-US" sz="2000" i="1" dirty="0"/>
          </a:p>
        </p:txBody>
      </p:sp>
      <p:cxnSp>
        <p:nvCxnSpPr>
          <p:cNvPr id="38" name="Straight Connector 37"/>
          <p:cNvCxnSpPr/>
          <p:nvPr/>
        </p:nvCxnSpPr>
        <p:spPr>
          <a:xfrm rot="5400000" flipH="1" flipV="1">
            <a:off x="6934200" y="2438400"/>
            <a:ext cx="6858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620000" y="24384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467600" y="3124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7009605" y="30480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4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252374" y="4114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8305800" y="22098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8305800" y="28194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229600" y="4191000"/>
          <a:ext cx="609600" cy="685800"/>
        </p:xfrm>
        <a:graphic>
          <a:graphicData uri="http://schemas.openxmlformats.org/presentationml/2006/ole">
            <p:oleObj spid="_x0000_s2050" name="Equation" r:id="rId3" imgW="380880" imgH="39348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1208087" y="4953000"/>
          <a:ext cx="3363913" cy="685800"/>
        </p:xfrm>
        <a:graphic>
          <a:graphicData uri="http://schemas.openxmlformats.org/presentationml/2006/ole">
            <p:oleObj spid="_x0000_s2051" name="Equation" r:id="rId4" imgW="2361960" imgH="39348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848600" y="1371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rectrix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5410200" y="3124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(focus)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54102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6934200" y="3048000"/>
            <a:ext cx="45719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7620000" y="24384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ndard equation of an Ellip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 S (ae,0) be the focus and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 the eq. of the give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ectrix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M of the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lipse,where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    </a:t>
            </a:r>
            <a:r>
              <a:rPr lang="en-US" sz="2800" dirty="0" smtClean="0"/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the eccentricity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is the eccentricity.   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et P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be any point on the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llipse, then by the definition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 the ellipse,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o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648200" y="2057400"/>
            <a:ext cx="3352800" cy="2057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    O </a:t>
            </a:r>
            <a:endParaRPr lang="en-US" dirty="0"/>
          </a:p>
        </p:txBody>
      </p:sp>
      <p:cxnSp>
        <p:nvCxnSpPr>
          <p:cNvPr id="10" name="Straight Arrow Connector 9"/>
          <p:cNvCxnSpPr>
            <a:stCxn id="4" idx="4"/>
          </p:cNvCxnSpPr>
          <p:nvPr/>
        </p:nvCxnSpPr>
        <p:spPr>
          <a:xfrm rot="5400000" flipH="1">
            <a:off x="4991100" y="27813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772400" y="29718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(a,0</a:t>
            </a:r>
            <a:r>
              <a:rPr lang="en-US" sz="2800" i="1" dirty="0" smtClean="0"/>
              <a:t>)</a:t>
            </a:r>
            <a:endParaRPr lang="en-US" sz="28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77000" y="3124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S(ae,0)</a:t>
            </a:r>
            <a:endParaRPr lang="en-US" sz="20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4419600" y="30480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´(-a,0)  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467600" y="2133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(</a:t>
            </a:r>
            <a:r>
              <a:rPr lang="en-US" sz="2000" dirty="0" err="1" smtClean="0"/>
              <a:t>x,y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cxnSp>
        <p:nvCxnSpPr>
          <p:cNvPr id="38" name="Straight Connector 37"/>
          <p:cNvCxnSpPr/>
          <p:nvPr/>
        </p:nvCxnSpPr>
        <p:spPr>
          <a:xfrm rot="5400000" flipH="1" flipV="1">
            <a:off x="6934200" y="2438400"/>
            <a:ext cx="6858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7277100" y="2781300"/>
            <a:ext cx="6865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620000" y="24384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467600" y="3124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endParaRPr lang="en-US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7009605" y="30480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4008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477000" y="42672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8305800" y="22098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8305800" y="28194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8229600" y="4191000"/>
          <a:ext cx="609600" cy="685800"/>
        </p:xfrm>
        <a:graphic>
          <a:graphicData uri="http://schemas.openxmlformats.org/presentationml/2006/ole">
            <p:oleObj spid="_x0000_s3074" name="Equation" r:id="rId3" imgW="380880" imgH="39348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724400" y="1600200"/>
          <a:ext cx="685800" cy="533400"/>
        </p:xfrm>
        <a:graphic>
          <a:graphicData uri="http://schemas.openxmlformats.org/presentationml/2006/ole">
            <p:oleObj spid="_x0000_s3076" name="Equation" r:id="rId4" imgW="380880" imgH="39348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09600" y="3200400"/>
          <a:ext cx="1524000" cy="457200"/>
        </p:xfrm>
        <a:graphic>
          <a:graphicData uri="http://schemas.openxmlformats.org/presentationml/2006/ole">
            <p:oleObj spid="_x0000_s3077" name="Equation" r:id="rId5" imgW="571320" imgH="20304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667000" y="4724400"/>
          <a:ext cx="2209800" cy="609600"/>
        </p:xfrm>
        <a:graphic>
          <a:graphicData uri="http://schemas.openxmlformats.org/presentationml/2006/ole">
            <p:oleObj spid="_x0000_s3078" name="Equation" r:id="rId6" imgW="1739880" imgH="39348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308100" y="5400675"/>
          <a:ext cx="4014788" cy="1152525"/>
        </p:xfrm>
        <a:graphic>
          <a:graphicData uri="http://schemas.openxmlformats.org/presentationml/2006/ole">
            <p:oleObj spid="_x0000_s3079" name="Equation" r:id="rId7" imgW="340344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(1),We ge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47888" y="1981200"/>
          <a:ext cx="6075362" cy="4495800"/>
        </p:xfrm>
        <a:graphic>
          <a:graphicData uri="http://schemas.openxmlformats.org/presentationml/2006/ole">
            <p:oleObj spid="_x0000_s4098" name="Equation" r:id="rId3" imgW="3949560" imgH="2997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193</Words>
  <Application>Microsoft Office PowerPoint</Application>
  <PresentationFormat>On-screen Show (4:3)</PresentationFormat>
  <Paragraphs>51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MathType 6.0 Equation</vt:lpstr>
      <vt:lpstr>2 D Co-ordinate Geometry Lecture-13 The ellipse Dated:-09.05.2020 PPT-05  UG (B.Sc., Part-1) </vt:lpstr>
      <vt:lpstr>Slide 2</vt:lpstr>
      <vt:lpstr>Slide 3</vt:lpstr>
      <vt:lpstr>The ellipse</vt:lpstr>
      <vt:lpstr>Standard equation of an Ellipse</vt:lpstr>
      <vt:lpstr>Proof 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5</cp:revision>
  <dcterms:created xsi:type="dcterms:W3CDTF">2020-05-09T05:39:13Z</dcterms:created>
  <dcterms:modified xsi:type="dcterms:W3CDTF">2020-05-09T08:05:14Z</dcterms:modified>
</cp:coreProperties>
</file>